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4E25B9" w14:textId="79E4B3BD" w:rsidR="00B3161A" w:rsidRDefault="001B7FD4" w:rsidP="00EC6328">
      <w:pPr>
        <w:jc w:val="center"/>
      </w:pPr>
      <w:r w:rsidRPr="008F2D97">
        <w:rPr>
          <w:position w:val="-128"/>
        </w:rPr>
        <w:object w:dxaOrig="4620" w:dyaOrig="2680" w14:anchorId="3858F1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134.1pt" o:ole="">
            <v:imagedata r:id="rId6" o:title=""/>
          </v:shape>
          <o:OLEObject Type="Embed" ProgID="Equation.DSMT4" ShapeID="_x0000_i1025" DrawAspect="Content" ObjectID="_1676464033" r:id="rId7"/>
        </w:object>
      </w:r>
    </w:p>
    <w:p w14:paraId="55D0458E" w14:textId="1D5DA7BF" w:rsidR="004325BE" w:rsidRDefault="004325BE" w:rsidP="004325BE">
      <w:pPr>
        <w:pStyle w:val="MTDisplayEquation"/>
      </w:pPr>
      <w:r>
        <w:tab/>
      </w:r>
      <w:r w:rsidRPr="004325BE">
        <w:rPr>
          <w:position w:val="-54"/>
        </w:rPr>
        <w:object w:dxaOrig="1800" w:dyaOrig="1200" w14:anchorId="4B7E29C7">
          <v:shape id="_x0000_i1029" type="#_x0000_t75" style="width:90pt;height:60pt" o:ole="">
            <v:imagedata r:id="rId8" o:title=""/>
          </v:shape>
          <o:OLEObject Type="Embed" ProgID="Equation.DSMT4" ShapeID="_x0000_i1029" DrawAspect="Content" ObjectID="_1676464034" r:id="rId9"/>
        </w:object>
      </w:r>
      <w:r>
        <w:t xml:space="preserve"> </w:t>
      </w:r>
    </w:p>
    <w:p w14:paraId="2BC4AB6C" w14:textId="77777777" w:rsidR="004325BE" w:rsidRDefault="004325BE" w:rsidP="001B7FD4">
      <w:pPr>
        <w:jc w:val="center"/>
      </w:pPr>
    </w:p>
    <w:sectPr w:rsidR="004325B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DFD215" w14:textId="77777777" w:rsidR="005A3192" w:rsidRDefault="005A3192" w:rsidP="001B7FD4">
      <w:pPr>
        <w:spacing w:after="0" w:line="240" w:lineRule="auto"/>
      </w:pPr>
      <w:r>
        <w:separator/>
      </w:r>
    </w:p>
  </w:endnote>
  <w:endnote w:type="continuationSeparator" w:id="0">
    <w:p w14:paraId="3E3666D8" w14:textId="77777777" w:rsidR="005A3192" w:rsidRDefault="005A3192" w:rsidP="001B7F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2A3A5B" w14:textId="77777777" w:rsidR="005A3192" w:rsidRDefault="005A3192" w:rsidP="001B7FD4">
      <w:pPr>
        <w:spacing w:after="0" w:line="240" w:lineRule="auto"/>
      </w:pPr>
      <w:r>
        <w:separator/>
      </w:r>
    </w:p>
  </w:footnote>
  <w:footnote w:type="continuationSeparator" w:id="0">
    <w:p w14:paraId="0E12471F" w14:textId="77777777" w:rsidR="005A3192" w:rsidRDefault="005A3192" w:rsidP="001B7FD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F70"/>
    <w:rsid w:val="00097F70"/>
    <w:rsid w:val="001B7FD4"/>
    <w:rsid w:val="003376EB"/>
    <w:rsid w:val="004325BE"/>
    <w:rsid w:val="005A3192"/>
    <w:rsid w:val="006D1DAD"/>
    <w:rsid w:val="007913A4"/>
    <w:rsid w:val="00CE1CEF"/>
    <w:rsid w:val="00EC6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2C7DD9"/>
  <w15:chartTrackingRefBased/>
  <w15:docId w15:val="{CE1CBE6A-CAEF-4D79-9FB9-664DF1DC20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B7FD4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B7FD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B7FD4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B7FD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325BE"/>
    <w:pPr>
      <w:tabs>
        <w:tab w:val="center" w:pos="4320"/>
        <w:tab w:val="right" w:pos="8640"/>
      </w:tabs>
      <w:jc w:val="center"/>
    </w:pPr>
  </w:style>
  <w:style w:type="character" w:customStyle="1" w:styleId="MTDisplayEquation0">
    <w:name w:val="MTDisplayEquation 字符"/>
    <w:basedOn w:val="a0"/>
    <w:link w:val="MTDisplayEquation"/>
    <w:rsid w:val="004325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1-03-05T06:44:00Z</dcterms:created>
  <dcterms:modified xsi:type="dcterms:W3CDTF">2021-03-05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